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D005B" w:rsidRDefault="00E75A1A">
      <w:pPr>
        <w:numPr>
          <w:ilvl w:val="0"/>
          <w:numId w:val="1"/>
        </w:numPr>
      </w:pPr>
      <w:bookmarkStart w:id="0" w:name="OLE_LINK6"/>
      <w:bookmarkStart w:id="1" w:name="OLE_LINK16"/>
      <w:bookmarkStart w:id="2" w:name="OLE_LINK1"/>
      <w:bookmarkStart w:id="3" w:name="OLE_LINK9"/>
      <w:bookmarkStart w:id="4" w:name="OLE_LINK10"/>
      <w:bookmarkStart w:id="5" w:name="OLE_LINK15"/>
      <w:r>
        <w:rPr>
          <w:rFonts w:hint="eastAsia"/>
        </w:rPr>
        <w:t>水可以直接变成油。</w:t>
      </w:r>
      <w:r>
        <w:rPr>
          <w:rFonts w:hint="eastAsia"/>
        </w:rPr>
        <w:t xml:space="preserve"> </w:t>
      </w:r>
      <w:r>
        <w:rPr>
          <w:rFonts w:hint="eastAsia"/>
        </w:rPr>
        <w:t>（错）</w:t>
      </w:r>
      <w:bookmarkStart w:id="6" w:name="OLE_LINK11"/>
      <w:bookmarkEnd w:id="0"/>
      <w:r>
        <w:rPr>
          <w:rFonts w:hint="eastAsia"/>
        </w:rPr>
        <w:t>[10</w:t>
      </w:r>
      <w:r>
        <w:rPr>
          <w:rFonts w:hint="eastAsia"/>
        </w:rPr>
        <w:t>分</w:t>
      </w:r>
      <w:r>
        <w:rPr>
          <w:rFonts w:hint="eastAsia"/>
        </w:rPr>
        <w:t>]</w:t>
      </w:r>
      <w:bookmarkEnd w:id="1"/>
      <w:bookmarkEnd w:id="6"/>
    </w:p>
    <w:p w:rsidR="00FD005B" w:rsidRDefault="00FD005B"/>
    <w:p w:rsidR="00F8434B" w:rsidRPr="00F8434B" w:rsidRDefault="00F8434B"/>
    <w:p w:rsidR="00FD005B" w:rsidRDefault="00FD005B"/>
    <w:p w:rsidR="00FD005B" w:rsidRDefault="00E75A1A">
      <w:pPr>
        <w:numPr>
          <w:ilvl w:val="0"/>
          <w:numId w:val="1"/>
        </w:numPr>
      </w:pPr>
      <w:bookmarkStart w:id="7" w:name="OLE_LINK7"/>
      <w:r>
        <w:rPr>
          <w:rFonts w:hint="eastAsia"/>
        </w:rPr>
        <w:t>用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rPr>
          <w:rFonts w:hint="eastAsia"/>
        </w:rPr>
        <w:t>组成的所有的三位数</w:t>
      </w:r>
      <w:r>
        <w:rPr>
          <w:rFonts w:hint="eastAsia"/>
        </w:rPr>
        <w:t>,</w:t>
      </w:r>
      <w:r>
        <w:rPr>
          <w:rFonts w:hint="eastAsia"/>
        </w:rPr>
        <w:t>一定都是</w:t>
      </w:r>
      <w:r>
        <w:rPr>
          <w:rFonts w:hint="eastAsia"/>
        </w:rPr>
        <w:t>3</w:t>
      </w:r>
      <w:r>
        <w:rPr>
          <w:rFonts w:hint="eastAsia"/>
        </w:rPr>
        <w:t>的倍数。（对）</w:t>
      </w:r>
      <w:bookmarkStart w:id="8" w:name="OLE_LINK12"/>
      <w:r>
        <w:rPr>
          <w:rFonts w:hint="eastAsia"/>
        </w:rPr>
        <w:t>[10</w:t>
      </w:r>
      <w:r>
        <w:rPr>
          <w:rFonts w:hint="eastAsia"/>
        </w:rPr>
        <w:t>分</w:t>
      </w:r>
      <w:r>
        <w:rPr>
          <w:rFonts w:hint="eastAsia"/>
        </w:rPr>
        <w:t>]</w:t>
      </w:r>
      <w:bookmarkEnd w:id="2"/>
      <w:bookmarkEnd w:id="7"/>
      <w:bookmarkEnd w:id="8"/>
    </w:p>
    <w:p w:rsidR="00FD005B" w:rsidRDefault="00FD005B"/>
    <w:p w:rsidR="00F8434B" w:rsidRDefault="00F8434B"/>
    <w:p w:rsidR="00FD005B" w:rsidRDefault="00FD005B"/>
    <w:p w:rsidR="00FD005B" w:rsidRDefault="00E75A1A">
      <w:pPr>
        <w:numPr>
          <w:ilvl w:val="0"/>
          <w:numId w:val="1"/>
        </w:numPr>
      </w:pPr>
      <w:bookmarkStart w:id="9" w:name="OLE_LINK2"/>
      <w:bookmarkStart w:id="10" w:name="OLE_LINK8"/>
      <w:bookmarkStart w:id="11" w:name="OLE_LINK19"/>
      <w:r>
        <w:rPr>
          <w:rFonts w:hint="eastAsia"/>
        </w:rPr>
        <w:t xml:space="preserve">违约责任具有的特点是（　</w:t>
      </w:r>
      <w:r>
        <w:rPr>
          <w:rFonts w:hint="eastAsia"/>
        </w:rPr>
        <w:t>B</w:t>
      </w:r>
      <w:r w:rsidR="00B261C7">
        <w:rPr>
          <w:rFonts w:hint="eastAsia"/>
        </w:rPr>
        <w:t xml:space="preserve">　）。</w:t>
      </w:r>
      <w:r>
        <w:rPr>
          <w:rFonts w:hint="eastAsia"/>
        </w:rPr>
        <w:t>[</w:t>
      </w:r>
      <w:r>
        <w:rPr>
          <w:rFonts w:hint="eastAsia"/>
        </w:rPr>
        <w:t>单选题</w:t>
      </w:r>
      <w:r>
        <w:rPr>
          <w:rFonts w:hint="eastAsia"/>
        </w:rPr>
        <w:t>]  [20</w:t>
      </w:r>
      <w:r>
        <w:rPr>
          <w:rFonts w:hint="eastAsia"/>
        </w:rPr>
        <w:t>分</w:t>
      </w:r>
      <w:r>
        <w:rPr>
          <w:rFonts w:hint="eastAsia"/>
        </w:rPr>
        <w:t>]</w:t>
      </w:r>
    </w:p>
    <w:p w:rsidR="00FD005B" w:rsidRDefault="00E75A1A">
      <w:r>
        <w:rPr>
          <w:rFonts w:hint="eastAsia"/>
        </w:rPr>
        <w:t>A.</w:t>
      </w:r>
      <w:r>
        <w:rPr>
          <w:rFonts w:hint="eastAsia"/>
        </w:rPr>
        <w:t>既包括合同订立阶段的缔约过失责任，也包括当事人没有履行合同义务的责任</w:t>
      </w:r>
    </w:p>
    <w:p w:rsidR="00FD005B" w:rsidRDefault="00E75A1A">
      <w:r>
        <w:rPr>
          <w:rFonts w:hint="eastAsia"/>
        </w:rPr>
        <w:t>B.</w:t>
      </w:r>
      <w:r>
        <w:rPr>
          <w:rFonts w:hint="eastAsia"/>
        </w:rPr>
        <w:t>只能在合同当事人之间发生</w:t>
      </w:r>
    </w:p>
    <w:p w:rsidR="00FD005B" w:rsidRDefault="00E75A1A">
      <w:r>
        <w:rPr>
          <w:rFonts w:hint="eastAsia"/>
        </w:rPr>
        <w:t>C.</w:t>
      </w:r>
      <w:r>
        <w:rPr>
          <w:rFonts w:hint="eastAsia"/>
        </w:rPr>
        <w:t>以制裁性为其基本目的</w:t>
      </w:r>
    </w:p>
    <w:p w:rsidR="00FD005B" w:rsidRDefault="00E75A1A">
      <w:r>
        <w:rPr>
          <w:rFonts w:hint="eastAsia"/>
        </w:rPr>
        <w:t>D.</w:t>
      </w:r>
      <w:r>
        <w:rPr>
          <w:rFonts w:hint="eastAsia"/>
        </w:rPr>
        <w:t>只能由法律规定，不能由当事人约定</w:t>
      </w:r>
      <w:bookmarkEnd w:id="9"/>
      <w:bookmarkEnd w:id="10"/>
    </w:p>
    <w:p w:rsidR="00FD005B" w:rsidRDefault="00FD005B"/>
    <w:p w:rsidR="00F8434B" w:rsidRDefault="00F8434B"/>
    <w:p w:rsidR="00FD005B" w:rsidRDefault="00FD005B"/>
    <w:p w:rsidR="00FD005B" w:rsidRDefault="00E75A1A">
      <w:pPr>
        <w:numPr>
          <w:ilvl w:val="0"/>
          <w:numId w:val="1"/>
        </w:numPr>
      </w:pPr>
      <w:bookmarkStart w:id="12" w:name="OLE_LINK3"/>
      <w:bookmarkStart w:id="13" w:name="OLE_LINK4"/>
      <w:r>
        <w:rPr>
          <w:rFonts w:hint="eastAsia"/>
        </w:rPr>
        <w:t xml:space="preserve">当事人一方不履行合同义务或者履行合同义务不符合约定的，应当承担（　</w:t>
      </w:r>
      <w:r>
        <w:rPr>
          <w:rFonts w:hint="eastAsia"/>
        </w:rPr>
        <w:t>ABC</w:t>
      </w:r>
      <w:r>
        <w:rPr>
          <w:rFonts w:hint="eastAsia"/>
        </w:rPr>
        <w:t xml:space="preserve">　）等违约责任</w:t>
      </w:r>
      <w:r w:rsidR="00B261C7">
        <w:rPr>
          <w:rFonts w:hint="eastAsia"/>
        </w:rPr>
        <w:t>。</w:t>
      </w:r>
      <w:r>
        <w:rPr>
          <w:rFonts w:hint="eastAsia"/>
        </w:rPr>
        <w:t>[</w:t>
      </w:r>
      <w:r>
        <w:rPr>
          <w:rFonts w:hint="eastAsia"/>
        </w:rPr>
        <w:t>多选题</w:t>
      </w:r>
      <w:r>
        <w:rPr>
          <w:rFonts w:hint="eastAsia"/>
        </w:rPr>
        <w:t>] [10</w:t>
      </w:r>
      <w:r>
        <w:rPr>
          <w:rFonts w:hint="eastAsia"/>
        </w:rPr>
        <w:t>分</w:t>
      </w:r>
      <w:r>
        <w:rPr>
          <w:rFonts w:hint="eastAsia"/>
        </w:rPr>
        <w:t>]</w:t>
      </w:r>
    </w:p>
    <w:p w:rsidR="00FD005B" w:rsidRDefault="00E75A1A">
      <w:r>
        <w:rPr>
          <w:rFonts w:hint="eastAsia"/>
        </w:rPr>
        <w:t>A.</w:t>
      </w:r>
      <w:r>
        <w:rPr>
          <w:rFonts w:hint="eastAsia"/>
        </w:rPr>
        <w:t>继续履行</w:t>
      </w:r>
    </w:p>
    <w:p w:rsidR="00FD005B" w:rsidRDefault="00E75A1A">
      <w:r>
        <w:rPr>
          <w:rFonts w:hint="eastAsia"/>
        </w:rPr>
        <w:t>B.</w:t>
      </w:r>
      <w:r>
        <w:rPr>
          <w:rFonts w:hint="eastAsia"/>
        </w:rPr>
        <w:t>采取补救措施</w:t>
      </w:r>
    </w:p>
    <w:p w:rsidR="00FD005B" w:rsidRDefault="00E75A1A">
      <w:r>
        <w:rPr>
          <w:rFonts w:hint="eastAsia"/>
        </w:rPr>
        <w:t>C.</w:t>
      </w:r>
      <w:r>
        <w:rPr>
          <w:rFonts w:hint="eastAsia"/>
        </w:rPr>
        <w:t>赔偿损失</w:t>
      </w:r>
    </w:p>
    <w:p w:rsidR="00FD005B" w:rsidRDefault="00E75A1A">
      <w:r>
        <w:rPr>
          <w:rFonts w:hint="eastAsia"/>
        </w:rPr>
        <w:t>D.</w:t>
      </w:r>
      <w:r>
        <w:rPr>
          <w:rFonts w:hint="eastAsia"/>
        </w:rPr>
        <w:t>被强制解除合同</w:t>
      </w:r>
      <w:bookmarkEnd w:id="12"/>
    </w:p>
    <w:p w:rsidR="00FD005B" w:rsidRDefault="00FD005B">
      <w:bookmarkStart w:id="14" w:name="OLE_LINK21"/>
      <w:bookmarkEnd w:id="3"/>
      <w:bookmarkEnd w:id="4"/>
      <w:bookmarkEnd w:id="5"/>
      <w:bookmarkEnd w:id="11"/>
      <w:bookmarkEnd w:id="13"/>
    </w:p>
    <w:p w:rsidR="00FD005B" w:rsidRDefault="00FD005B"/>
    <w:p w:rsidR="00F8434B" w:rsidRDefault="00F8434B"/>
    <w:p w:rsidR="00FD005B" w:rsidRDefault="00E75A1A">
      <w:pPr>
        <w:numPr>
          <w:ilvl w:val="0"/>
          <w:numId w:val="1"/>
        </w:numPr>
      </w:pPr>
      <w:r>
        <w:rPr>
          <w:rFonts w:hint="eastAsia"/>
        </w:rPr>
        <w:t>请简述中国的法律史</w:t>
      </w:r>
      <w:r>
        <w:rPr>
          <w:noProof/>
        </w:rPr>
        <w:drawing>
          <wp:inline distT="0" distB="0" distL="0" distR="0" wp14:anchorId="22E0C8D8" wp14:editId="2485D525">
            <wp:extent cx="2038350" cy="1528445"/>
            <wp:effectExtent l="0" t="0" r="0" b="146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3293" cy="1532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D70DB">
        <w:rPr>
          <w:noProof/>
        </w:rPr>
        <w:drawing>
          <wp:inline distT="0" distB="0" distL="0" distR="0" wp14:anchorId="64854631" wp14:editId="67E2B298">
            <wp:extent cx="2038350" cy="1528445"/>
            <wp:effectExtent l="0" t="0" r="0" b="146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3293" cy="1532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5250A">
        <w:rPr>
          <w:rFonts w:hint="eastAsia"/>
        </w:rPr>
        <w:t>xsd</w:t>
      </w:r>
      <w:bookmarkStart w:id="15" w:name="_GoBack"/>
      <w:bookmarkEnd w:id="15"/>
      <w:r>
        <w:rPr>
          <w:szCs w:val="21"/>
        </w:rPr>
        <w:t>在</w:t>
      </w:r>
      <w:r>
        <w:rPr>
          <w:szCs w:val="21"/>
        </w:rPr>
        <w:t>Y</w:t>
      </w:r>
      <w:r w:rsidR="00B5250A">
        <w:rPr>
          <w:i/>
          <w:szCs w:val="21"/>
        </w:rPr>
        <w:t>A</w:t>
      </w:r>
      <w:r>
        <w:rPr>
          <w:i/>
          <w:szCs w:val="21"/>
        </w:rPr>
        <w:t>BCD</w:t>
      </w:r>
      <w:r>
        <w:rPr>
          <w:szCs w:val="21"/>
        </w:rPr>
        <w:t>中</w:t>
      </w:r>
      <w:r>
        <w:rPr>
          <w:rFonts w:hint="eastAsia"/>
        </w:rPr>
        <w:t>。</w:t>
      </w:r>
      <w:r>
        <w:rPr>
          <w:rFonts w:hint="eastAsia"/>
        </w:rPr>
        <w:t>[</w:t>
      </w:r>
      <w:r>
        <w:rPr>
          <w:rFonts w:hint="eastAsia"/>
        </w:rPr>
        <w:t>简答题</w:t>
      </w:r>
      <w:r>
        <w:rPr>
          <w:rFonts w:hint="eastAsia"/>
        </w:rPr>
        <w:t>] [20</w:t>
      </w:r>
      <w:r>
        <w:rPr>
          <w:rFonts w:hint="eastAsia"/>
        </w:rPr>
        <w:t>分</w:t>
      </w:r>
      <w:r>
        <w:rPr>
          <w:rFonts w:hint="eastAsia"/>
        </w:rPr>
        <w:t>]</w:t>
      </w:r>
      <w:bookmarkEnd w:id="14"/>
    </w:p>
    <w:p w:rsidR="00FD005B" w:rsidRDefault="00FD005B"/>
    <w:p w:rsidR="00FD005B" w:rsidRDefault="00FD005B">
      <w:pPr>
        <w:rPr>
          <w:rFonts w:hint="eastAsia"/>
        </w:rPr>
      </w:pPr>
    </w:p>
    <w:p w:rsidR="00FD005B" w:rsidRPr="00F8434B" w:rsidRDefault="00FD005B"/>
    <w:p w:rsidR="00E75A1A" w:rsidRDefault="00E75A1A" w:rsidP="00E75A1A">
      <w:pPr>
        <w:numPr>
          <w:ilvl w:val="0"/>
          <w:numId w:val="1"/>
        </w:numPr>
      </w:pPr>
      <w:r>
        <w:rPr>
          <w:rFonts w:hint="eastAsia"/>
        </w:rPr>
        <w:lastRenderedPageBreak/>
        <w:t>这是一道填空题，</w:t>
      </w:r>
      <w:r>
        <w:rPr>
          <w:rFonts w:hint="eastAsia"/>
        </w:rPr>
        <w:t>{</w:t>
      </w:r>
      <w:r>
        <w:rPr>
          <w:rFonts w:hint="eastAsia"/>
        </w:rPr>
        <w:t>第一空答案</w:t>
      </w:r>
      <w:r>
        <w:rPr>
          <w:rFonts w:hint="eastAsia"/>
        </w:rPr>
        <w:t>}</w:t>
      </w:r>
      <w:r>
        <w:rPr>
          <w:rFonts w:hint="eastAsia"/>
        </w:rPr>
        <w:t>，</w:t>
      </w:r>
      <w:r>
        <w:rPr>
          <w:rFonts w:hint="eastAsia"/>
        </w:rPr>
        <w:t>{</w:t>
      </w:r>
      <w:r>
        <w:rPr>
          <w:rFonts w:hint="eastAsia"/>
        </w:rPr>
        <w:t>第二空答案</w:t>
      </w:r>
      <w:r>
        <w:rPr>
          <w:rFonts w:hint="eastAsia"/>
        </w:rPr>
        <w:t>}</w:t>
      </w:r>
      <w:r w:rsidR="004727DD">
        <w:rPr>
          <w:rFonts w:hint="eastAsia"/>
        </w:rPr>
        <w:t>。</w:t>
      </w:r>
      <w:r>
        <w:rPr>
          <w:rFonts w:hint="eastAsia"/>
        </w:rPr>
        <w:t xml:space="preserve"> [</w:t>
      </w:r>
      <w:r>
        <w:rPr>
          <w:rFonts w:hint="eastAsia"/>
        </w:rPr>
        <w:t>填空题</w:t>
      </w:r>
      <w:r>
        <w:rPr>
          <w:rFonts w:hint="eastAsia"/>
        </w:rPr>
        <w:t>][</w:t>
      </w:r>
      <w:r>
        <w:t>1</w:t>
      </w:r>
      <w:r>
        <w:rPr>
          <w:rFonts w:hint="eastAsia"/>
        </w:rPr>
        <w:t>0</w:t>
      </w:r>
      <w:r>
        <w:rPr>
          <w:rFonts w:hint="eastAsia"/>
        </w:rPr>
        <w:t>分</w:t>
      </w:r>
      <w:r>
        <w:rPr>
          <w:rFonts w:hint="eastAsia"/>
        </w:rPr>
        <w:t>]</w:t>
      </w:r>
    </w:p>
    <w:p w:rsidR="00E75A1A" w:rsidRDefault="00E75A1A" w:rsidP="00E75A1A"/>
    <w:p w:rsidR="00E75A1A" w:rsidRDefault="00E75A1A" w:rsidP="00E75A1A"/>
    <w:p w:rsidR="00E75A1A" w:rsidRDefault="00E75A1A" w:rsidP="00E75A1A"/>
    <w:p w:rsidR="00B261C7" w:rsidRPr="00E61C8B" w:rsidRDefault="00E75A1A" w:rsidP="00E61C8B">
      <w:pPr>
        <w:numPr>
          <w:ilvl w:val="0"/>
          <w:numId w:val="1"/>
        </w:numPr>
      </w:pPr>
      <w:r w:rsidRPr="00E75A1A">
        <w:rPr>
          <w:rFonts w:hint="eastAsia"/>
          <w:szCs w:val="21"/>
        </w:rPr>
        <w:t>已知</w:t>
      </w:r>
      <w:r w:rsidR="00D80B86">
        <w:rPr>
          <w:rFonts w:ascii="Times New Roman" w:eastAsia="宋体" w:hAnsi="Times New Roman" w:cs="Times New Roman"/>
          <w:noProof/>
          <w:position w:val="-6"/>
          <w:szCs w:val="21"/>
        </w:rPr>
        <w:object w:dxaOrig="156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" o:spid="_x0000_i1026" type="#_x0000_t75" alt="学科网(www.zxxk.com)--教育资源门户，提供试卷、教案、课件、论文、素材及各类教学资源下载，还有大量而丰富的教学相关资讯！" style="width:77.8pt;height:15.7pt;mso-width-percent:0;mso-height-percent:0;mso-position-horizontal-relative:page;mso-position-vertical-relative:page;mso-width-percent:0;mso-height-percent:0" o:ole="">
            <v:imagedata r:id="rId9" o:title=""/>
          </v:shape>
          <o:OLEObject Type="Embed" ProgID="Equation.DSMT4" ShapeID="Picture 2" DrawAspect="Content" ObjectID="_1578515099" r:id="rId10">
            <o:FieldCodes>\* MERGEFORMAT</o:FieldCodes>
          </o:OLEObject>
        </w:object>
      </w:r>
      <w:r w:rsidRPr="00E75A1A">
        <w:rPr>
          <w:szCs w:val="21"/>
        </w:rPr>
        <w:t xml:space="preserve">. </w:t>
      </w:r>
      <w:r w:rsidRPr="00E75A1A">
        <w:rPr>
          <w:rFonts w:hint="eastAsia"/>
          <w:szCs w:val="21"/>
        </w:rPr>
        <w:t>求代数式</w:t>
      </w:r>
      <w:r w:rsidR="00D80B86">
        <w:rPr>
          <w:rFonts w:ascii="Times New Roman" w:eastAsia="宋体" w:hAnsi="Times New Roman" w:cs="Times New Roman"/>
          <w:noProof/>
          <w:position w:val="-10"/>
          <w:szCs w:val="21"/>
        </w:rPr>
        <w:object w:dxaOrig="2640" w:dyaOrig="315">
          <v:shape id="Picture 3" o:spid="_x0000_i1025" type="#_x0000_t75" alt="学科网(www.zxxk.com)--教育资源门户，提供试卷、教案、课件、论文、素材及各类教学资源下载，还有大量而丰富的教学相关资讯！" style="width:132.4pt;height:15.7pt;mso-width-percent:0;mso-height-percent:0;mso-position-horizontal-relative:page;mso-position-vertical-relative:page;mso-width-percent:0;mso-height-percent:0" o:ole="">
            <v:imagedata r:id="rId11" o:title=""/>
          </v:shape>
          <o:OLEObject Type="Embed" ProgID="Equation.DSMT4" ShapeID="Picture 3" DrawAspect="Content" ObjectID="_1578515100" r:id="rId12">
            <o:FieldCodes>\* MERGEFORMAT</o:FieldCodes>
          </o:OLEObject>
        </w:object>
      </w:r>
      <w:r w:rsidRPr="00E75A1A">
        <w:rPr>
          <w:rFonts w:hint="eastAsia"/>
          <w:szCs w:val="21"/>
        </w:rPr>
        <w:t>的值。</w:t>
      </w:r>
    </w:p>
    <w:sectPr w:rsidR="00B261C7" w:rsidRPr="00E61C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80B86" w:rsidRDefault="00D80B86" w:rsidP="003D48F9">
      <w:r>
        <w:separator/>
      </w:r>
    </w:p>
  </w:endnote>
  <w:endnote w:type="continuationSeparator" w:id="0">
    <w:p w:rsidR="00D80B86" w:rsidRDefault="00D80B86" w:rsidP="003D48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7AE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80B86" w:rsidRDefault="00D80B86" w:rsidP="003D48F9">
      <w:r>
        <w:separator/>
      </w:r>
    </w:p>
  </w:footnote>
  <w:footnote w:type="continuationSeparator" w:id="0">
    <w:p w:rsidR="00D80B86" w:rsidRDefault="00D80B86" w:rsidP="003D48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461182"/>
    <w:multiLevelType w:val="multilevel"/>
    <w:tmpl w:val="58461182"/>
    <w:lvl w:ilvl="0">
      <w:start w:val="1"/>
      <w:numFmt w:val="decimal"/>
      <w:suff w:val="nothing"/>
      <w:lvlText w:val="%1、"/>
      <w:lvlJc w:val="left"/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1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F556D"/>
    <w:rsid w:val="00000814"/>
    <w:rsid w:val="00002796"/>
    <w:rsid w:val="000120D8"/>
    <w:rsid w:val="00014AEB"/>
    <w:rsid w:val="0003479E"/>
    <w:rsid w:val="00041157"/>
    <w:rsid w:val="00046287"/>
    <w:rsid w:val="00061C56"/>
    <w:rsid w:val="000767CF"/>
    <w:rsid w:val="00076971"/>
    <w:rsid w:val="0009175D"/>
    <w:rsid w:val="00095287"/>
    <w:rsid w:val="000A10E5"/>
    <w:rsid w:val="000A1404"/>
    <w:rsid w:val="000A1EF0"/>
    <w:rsid w:val="000B52D7"/>
    <w:rsid w:val="000C0C80"/>
    <w:rsid w:val="000F4F78"/>
    <w:rsid w:val="00100412"/>
    <w:rsid w:val="00103A3D"/>
    <w:rsid w:val="00104916"/>
    <w:rsid w:val="00115D07"/>
    <w:rsid w:val="00124AA9"/>
    <w:rsid w:val="00141996"/>
    <w:rsid w:val="00156B88"/>
    <w:rsid w:val="00167519"/>
    <w:rsid w:val="00170E38"/>
    <w:rsid w:val="00180BA4"/>
    <w:rsid w:val="001835FF"/>
    <w:rsid w:val="00190369"/>
    <w:rsid w:val="001A628B"/>
    <w:rsid w:val="001A63E8"/>
    <w:rsid w:val="001B58E1"/>
    <w:rsid w:val="001C0E2E"/>
    <w:rsid w:val="001C6A41"/>
    <w:rsid w:val="001D2FCD"/>
    <w:rsid w:val="001E0C56"/>
    <w:rsid w:val="001E783B"/>
    <w:rsid w:val="001F6416"/>
    <w:rsid w:val="001F77DA"/>
    <w:rsid w:val="0020552A"/>
    <w:rsid w:val="0020586A"/>
    <w:rsid w:val="00207BDB"/>
    <w:rsid w:val="00220086"/>
    <w:rsid w:val="00237207"/>
    <w:rsid w:val="00244213"/>
    <w:rsid w:val="00246B19"/>
    <w:rsid w:val="002551BE"/>
    <w:rsid w:val="00267F42"/>
    <w:rsid w:val="002A2D15"/>
    <w:rsid w:val="002C15C1"/>
    <w:rsid w:val="002C1FDF"/>
    <w:rsid w:val="002C6A66"/>
    <w:rsid w:val="002D55CF"/>
    <w:rsid w:val="002F556D"/>
    <w:rsid w:val="00301692"/>
    <w:rsid w:val="0031123D"/>
    <w:rsid w:val="00315F17"/>
    <w:rsid w:val="003244F5"/>
    <w:rsid w:val="003322FC"/>
    <w:rsid w:val="00335BF6"/>
    <w:rsid w:val="00337C6D"/>
    <w:rsid w:val="003459FC"/>
    <w:rsid w:val="0034629B"/>
    <w:rsid w:val="00350053"/>
    <w:rsid w:val="00361AA2"/>
    <w:rsid w:val="0037301E"/>
    <w:rsid w:val="00373AE3"/>
    <w:rsid w:val="00385801"/>
    <w:rsid w:val="0039261A"/>
    <w:rsid w:val="00397AFD"/>
    <w:rsid w:val="003C43E6"/>
    <w:rsid w:val="003D48F9"/>
    <w:rsid w:val="003E0B79"/>
    <w:rsid w:val="003E2709"/>
    <w:rsid w:val="003E3B2C"/>
    <w:rsid w:val="003F1255"/>
    <w:rsid w:val="003F349D"/>
    <w:rsid w:val="003F6FFE"/>
    <w:rsid w:val="00403CF2"/>
    <w:rsid w:val="00405461"/>
    <w:rsid w:val="00410CAE"/>
    <w:rsid w:val="00416149"/>
    <w:rsid w:val="004317CC"/>
    <w:rsid w:val="00454795"/>
    <w:rsid w:val="004677C8"/>
    <w:rsid w:val="004727DD"/>
    <w:rsid w:val="004741F8"/>
    <w:rsid w:val="004745B7"/>
    <w:rsid w:val="004758E0"/>
    <w:rsid w:val="00485063"/>
    <w:rsid w:val="00497C0B"/>
    <w:rsid w:val="004A092A"/>
    <w:rsid w:val="004A7FA1"/>
    <w:rsid w:val="004B2DFD"/>
    <w:rsid w:val="004B3BFC"/>
    <w:rsid w:val="004B7FF7"/>
    <w:rsid w:val="004C5E8A"/>
    <w:rsid w:val="004D13F1"/>
    <w:rsid w:val="004E1081"/>
    <w:rsid w:val="004E22B4"/>
    <w:rsid w:val="004E51FB"/>
    <w:rsid w:val="004F3F96"/>
    <w:rsid w:val="0050097A"/>
    <w:rsid w:val="00514847"/>
    <w:rsid w:val="00515140"/>
    <w:rsid w:val="00515826"/>
    <w:rsid w:val="0052143B"/>
    <w:rsid w:val="005254A3"/>
    <w:rsid w:val="00535162"/>
    <w:rsid w:val="00535934"/>
    <w:rsid w:val="00535B53"/>
    <w:rsid w:val="00541EEC"/>
    <w:rsid w:val="005663A5"/>
    <w:rsid w:val="005730BC"/>
    <w:rsid w:val="00576BDA"/>
    <w:rsid w:val="00587747"/>
    <w:rsid w:val="00587821"/>
    <w:rsid w:val="005928E6"/>
    <w:rsid w:val="0059340F"/>
    <w:rsid w:val="005A447A"/>
    <w:rsid w:val="005A550D"/>
    <w:rsid w:val="005B3C55"/>
    <w:rsid w:val="005C1783"/>
    <w:rsid w:val="005E227D"/>
    <w:rsid w:val="005E5F0B"/>
    <w:rsid w:val="005F110C"/>
    <w:rsid w:val="005F1679"/>
    <w:rsid w:val="005F28D8"/>
    <w:rsid w:val="005F6F55"/>
    <w:rsid w:val="00601654"/>
    <w:rsid w:val="00603EB4"/>
    <w:rsid w:val="006059A5"/>
    <w:rsid w:val="00621E26"/>
    <w:rsid w:val="00625C8E"/>
    <w:rsid w:val="00652BAB"/>
    <w:rsid w:val="00660468"/>
    <w:rsid w:val="006653C1"/>
    <w:rsid w:val="00667186"/>
    <w:rsid w:val="006715F7"/>
    <w:rsid w:val="00673505"/>
    <w:rsid w:val="00674FA8"/>
    <w:rsid w:val="00680995"/>
    <w:rsid w:val="00693C2B"/>
    <w:rsid w:val="006A0513"/>
    <w:rsid w:val="006B3A31"/>
    <w:rsid w:val="006C2690"/>
    <w:rsid w:val="006C4B08"/>
    <w:rsid w:val="006E1B1C"/>
    <w:rsid w:val="006E228D"/>
    <w:rsid w:val="006E3D81"/>
    <w:rsid w:val="006F5312"/>
    <w:rsid w:val="006F60EF"/>
    <w:rsid w:val="006F7482"/>
    <w:rsid w:val="006F7639"/>
    <w:rsid w:val="007132D4"/>
    <w:rsid w:val="00731386"/>
    <w:rsid w:val="0073190D"/>
    <w:rsid w:val="00741602"/>
    <w:rsid w:val="00742693"/>
    <w:rsid w:val="0075428D"/>
    <w:rsid w:val="00754C1E"/>
    <w:rsid w:val="007577AC"/>
    <w:rsid w:val="00761DFE"/>
    <w:rsid w:val="00764F88"/>
    <w:rsid w:val="00767B6C"/>
    <w:rsid w:val="00782103"/>
    <w:rsid w:val="00782218"/>
    <w:rsid w:val="007A3F3A"/>
    <w:rsid w:val="007B055A"/>
    <w:rsid w:val="007B3C6D"/>
    <w:rsid w:val="007E565E"/>
    <w:rsid w:val="00811493"/>
    <w:rsid w:val="00811F6B"/>
    <w:rsid w:val="0081273F"/>
    <w:rsid w:val="008319EF"/>
    <w:rsid w:val="008451DD"/>
    <w:rsid w:val="00854F3C"/>
    <w:rsid w:val="0085552D"/>
    <w:rsid w:val="008903C7"/>
    <w:rsid w:val="008B070B"/>
    <w:rsid w:val="008B3B50"/>
    <w:rsid w:val="008B55E9"/>
    <w:rsid w:val="008C49B3"/>
    <w:rsid w:val="008D152C"/>
    <w:rsid w:val="008D52C8"/>
    <w:rsid w:val="008F0A15"/>
    <w:rsid w:val="008F2904"/>
    <w:rsid w:val="009015AE"/>
    <w:rsid w:val="00902512"/>
    <w:rsid w:val="009054B0"/>
    <w:rsid w:val="009129F8"/>
    <w:rsid w:val="00937581"/>
    <w:rsid w:val="0094315E"/>
    <w:rsid w:val="00943E9A"/>
    <w:rsid w:val="00956D11"/>
    <w:rsid w:val="00957016"/>
    <w:rsid w:val="00957DD7"/>
    <w:rsid w:val="00962846"/>
    <w:rsid w:val="00967EB7"/>
    <w:rsid w:val="009721A2"/>
    <w:rsid w:val="009766C3"/>
    <w:rsid w:val="009841D1"/>
    <w:rsid w:val="0099133F"/>
    <w:rsid w:val="009A159C"/>
    <w:rsid w:val="009B704E"/>
    <w:rsid w:val="009C1ADE"/>
    <w:rsid w:val="009C1E17"/>
    <w:rsid w:val="009D4ED6"/>
    <w:rsid w:val="009D61ED"/>
    <w:rsid w:val="009E5A38"/>
    <w:rsid w:val="009F6A22"/>
    <w:rsid w:val="00A0266E"/>
    <w:rsid w:val="00A05D17"/>
    <w:rsid w:val="00A12066"/>
    <w:rsid w:val="00A23965"/>
    <w:rsid w:val="00A32088"/>
    <w:rsid w:val="00A36DE0"/>
    <w:rsid w:val="00A5307E"/>
    <w:rsid w:val="00A64E1B"/>
    <w:rsid w:val="00A81722"/>
    <w:rsid w:val="00A831AD"/>
    <w:rsid w:val="00A8431F"/>
    <w:rsid w:val="00A92A72"/>
    <w:rsid w:val="00AA2617"/>
    <w:rsid w:val="00AC0B5E"/>
    <w:rsid w:val="00AC107F"/>
    <w:rsid w:val="00AC1473"/>
    <w:rsid w:val="00AC2B1F"/>
    <w:rsid w:val="00AD210D"/>
    <w:rsid w:val="00AD2203"/>
    <w:rsid w:val="00AD40B4"/>
    <w:rsid w:val="00B01A6E"/>
    <w:rsid w:val="00B17FB3"/>
    <w:rsid w:val="00B2175E"/>
    <w:rsid w:val="00B261C7"/>
    <w:rsid w:val="00B329E9"/>
    <w:rsid w:val="00B43E55"/>
    <w:rsid w:val="00B5250A"/>
    <w:rsid w:val="00B65C84"/>
    <w:rsid w:val="00B77E64"/>
    <w:rsid w:val="00B82FBF"/>
    <w:rsid w:val="00B90421"/>
    <w:rsid w:val="00B95FAE"/>
    <w:rsid w:val="00BA0601"/>
    <w:rsid w:val="00BA0CA2"/>
    <w:rsid w:val="00BA3DF6"/>
    <w:rsid w:val="00BB6821"/>
    <w:rsid w:val="00BC3353"/>
    <w:rsid w:val="00BC737E"/>
    <w:rsid w:val="00BD1E5D"/>
    <w:rsid w:val="00BE08D9"/>
    <w:rsid w:val="00BE4F9B"/>
    <w:rsid w:val="00C01F2A"/>
    <w:rsid w:val="00C129F5"/>
    <w:rsid w:val="00C14214"/>
    <w:rsid w:val="00C15678"/>
    <w:rsid w:val="00C238B3"/>
    <w:rsid w:val="00C33DDF"/>
    <w:rsid w:val="00C34256"/>
    <w:rsid w:val="00C35E5D"/>
    <w:rsid w:val="00C41675"/>
    <w:rsid w:val="00C56580"/>
    <w:rsid w:val="00C634DB"/>
    <w:rsid w:val="00C651BD"/>
    <w:rsid w:val="00C70F6A"/>
    <w:rsid w:val="00C71ADA"/>
    <w:rsid w:val="00C762C6"/>
    <w:rsid w:val="00C8675E"/>
    <w:rsid w:val="00C875D2"/>
    <w:rsid w:val="00C91F9C"/>
    <w:rsid w:val="00C921DD"/>
    <w:rsid w:val="00C95352"/>
    <w:rsid w:val="00CB1D7D"/>
    <w:rsid w:val="00CD1DAB"/>
    <w:rsid w:val="00CD346B"/>
    <w:rsid w:val="00D04207"/>
    <w:rsid w:val="00D27254"/>
    <w:rsid w:val="00D274EF"/>
    <w:rsid w:val="00D40EFA"/>
    <w:rsid w:val="00D472ED"/>
    <w:rsid w:val="00D64310"/>
    <w:rsid w:val="00D80B86"/>
    <w:rsid w:val="00D904B0"/>
    <w:rsid w:val="00D93322"/>
    <w:rsid w:val="00D95EB8"/>
    <w:rsid w:val="00D96B2F"/>
    <w:rsid w:val="00DA3055"/>
    <w:rsid w:val="00DA48A8"/>
    <w:rsid w:val="00DA6DA0"/>
    <w:rsid w:val="00DB6829"/>
    <w:rsid w:val="00DC446D"/>
    <w:rsid w:val="00DE7C56"/>
    <w:rsid w:val="00E011BA"/>
    <w:rsid w:val="00E046E4"/>
    <w:rsid w:val="00E2693C"/>
    <w:rsid w:val="00E2718C"/>
    <w:rsid w:val="00E31D8E"/>
    <w:rsid w:val="00E53B3C"/>
    <w:rsid w:val="00E61C8B"/>
    <w:rsid w:val="00E64A35"/>
    <w:rsid w:val="00E65F40"/>
    <w:rsid w:val="00E720A4"/>
    <w:rsid w:val="00E75A1A"/>
    <w:rsid w:val="00E75F03"/>
    <w:rsid w:val="00E844A4"/>
    <w:rsid w:val="00E93960"/>
    <w:rsid w:val="00E9668C"/>
    <w:rsid w:val="00EA3F87"/>
    <w:rsid w:val="00EA7E4F"/>
    <w:rsid w:val="00EB0BB7"/>
    <w:rsid w:val="00EB2C2F"/>
    <w:rsid w:val="00EB581B"/>
    <w:rsid w:val="00EC112D"/>
    <w:rsid w:val="00ED69D7"/>
    <w:rsid w:val="00ED7B44"/>
    <w:rsid w:val="00EF7D93"/>
    <w:rsid w:val="00F05212"/>
    <w:rsid w:val="00F554F4"/>
    <w:rsid w:val="00F72E94"/>
    <w:rsid w:val="00F76BF2"/>
    <w:rsid w:val="00F8434B"/>
    <w:rsid w:val="00F914B0"/>
    <w:rsid w:val="00F941D5"/>
    <w:rsid w:val="00FA5CCF"/>
    <w:rsid w:val="00FA768C"/>
    <w:rsid w:val="00FB4A9C"/>
    <w:rsid w:val="00FC01E9"/>
    <w:rsid w:val="00FC4110"/>
    <w:rsid w:val="00FC63CE"/>
    <w:rsid w:val="00FD005B"/>
    <w:rsid w:val="00FD70DB"/>
    <w:rsid w:val="00FE2EDF"/>
    <w:rsid w:val="00FE3BF5"/>
    <w:rsid w:val="00FE64BA"/>
    <w:rsid w:val="00FF38BB"/>
    <w:rsid w:val="00FF604F"/>
    <w:rsid w:val="02A53DA4"/>
    <w:rsid w:val="036B62AF"/>
    <w:rsid w:val="03E81907"/>
    <w:rsid w:val="057E596A"/>
    <w:rsid w:val="059E21E1"/>
    <w:rsid w:val="05A90162"/>
    <w:rsid w:val="0855635C"/>
    <w:rsid w:val="08B16140"/>
    <w:rsid w:val="0A105C35"/>
    <w:rsid w:val="0A5545BA"/>
    <w:rsid w:val="0BD835EC"/>
    <w:rsid w:val="0C2D3066"/>
    <w:rsid w:val="0D1E2685"/>
    <w:rsid w:val="0DB72172"/>
    <w:rsid w:val="11166723"/>
    <w:rsid w:val="12811275"/>
    <w:rsid w:val="12F95DDA"/>
    <w:rsid w:val="132F1BDF"/>
    <w:rsid w:val="13B84F39"/>
    <w:rsid w:val="14155A02"/>
    <w:rsid w:val="150E6359"/>
    <w:rsid w:val="15BA1051"/>
    <w:rsid w:val="15FD0B8D"/>
    <w:rsid w:val="18897A36"/>
    <w:rsid w:val="18BB48F9"/>
    <w:rsid w:val="19096BB2"/>
    <w:rsid w:val="191E54D3"/>
    <w:rsid w:val="19CE62D5"/>
    <w:rsid w:val="1AC120B7"/>
    <w:rsid w:val="1B6D1746"/>
    <w:rsid w:val="1C3078A8"/>
    <w:rsid w:val="1DD164C2"/>
    <w:rsid w:val="1E76427B"/>
    <w:rsid w:val="1FA86C8E"/>
    <w:rsid w:val="2013488D"/>
    <w:rsid w:val="20253ADC"/>
    <w:rsid w:val="20566454"/>
    <w:rsid w:val="21512291"/>
    <w:rsid w:val="218D2B42"/>
    <w:rsid w:val="21C8798B"/>
    <w:rsid w:val="22A048B6"/>
    <w:rsid w:val="23A04EFE"/>
    <w:rsid w:val="24D57E01"/>
    <w:rsid w:val="25E744AE"/>
    <w:rsid w:val="266C0322"/>
    <w:rsid w:val="26F76AA8"/>
    <w:rsid w:val="28074B20"/>
    <w:rsid w:val="29AD0549"/>
    <w:rsid w:val="29FF5D52"/>
    <w:rsid w:val="2A940B01"/>
    <w:rsid w:val="2AB853AE"/>
    <w:rsid w:val="2AC75BC0"/>
    <w:rsid w:val="2ADD431A"/>
    <w:rsid w:val="2C10656E"/>
    <w:rsid w:val="2C3E7725"/>
    <w:rsid w:val="2CC57CD8"/>
    <w:rsid w:val="2CC7482F"/>
    <w:rsid w:val="2D3764FD"/>
    <w:rsid w:val="2D877EC1"/>
    <w:rsid w:val="2D975B9D"/>
    <w:rsid w:val="2E631FCE"/>
    <w:rsid w:val="2EBE7532"/>
    <w:rsid w:val="2FF36CCB"/>
    <w:rsid w:val="3160025E"/>
    <w:rsid w:val="321D7C2C"/>
    <w:rsid w:val="328A4F98"/>
    <w:rsid w:val="32CD76BC"/>
    <w:rsid w:val="339713C3"/>
    <w:rsid w:val="34303DF0"/>
    <w:rsid w:val="3461228B"/>
    <w:rsid w:val="346F21FD"/>
    <w:rsid w:val="34A27E2B"/>
    <w:rsid w:val="35B579C5"/>
    <w:rsid w:val="36C025C2"/>
    <w:rsid w:val="37B45C95"/>
    <w:rsid w:val="37ED6FAD"/>
    <w:rsid w:val="382448B5"/>
    <w:rsid w:val="3C444ECA"/>
    <w:rsid w:val="3D3D7EB8"/>
    <w:rsid w:val="3D8C7284"/>
    <w:rsid w:val="3E7C6FBD"/>
    <w:rsid w:val="3EDA264E"/>
    <w:rsid w:val="40873C13"/>
    <w:rsid w:val="417C4D81"/>
    <w:rsid w:val="423856E3"/>
    <w:rsid w:val="42935186"/>
    <w:rsid w:val="445B2C4E"/>
    <w:rsid w:val="44E928EA"/>
    <w:rsid w:val="45794610"/>
    <w:rsid w:val="45D702F2"/>
    <w:rsid w:val="46E5425B"/>
    <w:rsid w:val="4A044116"/>
    <w:rsid w:val="4B7C3B32"/>
    <w:rsid w:val="4BA6513F"/>
    <w:rsid w:val="4C1650D2"/>
    <w:rsid w:val="4C1B372D"/>
    <w:rsid w:val="4C9A34AB"/>
    <w:rsid w:val="4CDE61B3"/>
    <w:rsid w:val="4D2D4C38"/>
    <w:rsid w:val="4D724398"/>
    <w:rsid w:val="516246E5"/>
    <w:rsid w:val="51BA007D"/>
    <w:rsid w:val="51E73135"/>
    <w:rsid w:val="53AA405C"/>
    <w:rsid w:val="546C322F"/>
    <w:rsid w:val="5500414D"/>
    <w:rsid w:val="560A055E"/>
    <w:rsid w:val="56576B16"/>
    <w:rsid w:val="5670538B"/>
    <w:rsid w:val="56AE1FC1"/>
    <w:rsid w:val="579735BF"/>
    <w:rsid w:val="58AC399C"/>
    <w:rsid w:val="58B66702"/>
    <w:rsid w:val="58F37FE2"/>
    <w:rsid w:val="5CA76654"/>
    <w:rsid w:val="5D4156AF"/>
    <w:rsid w:val="5F7214AA"/>
    <w:rsid w:val="620E3F7E"/>
    <w:rsid w:val="64140EFF"/>
    <w:rsid w:val="647D1147"/>
    <w:rsid w:val="64E42FDD"/>
    <w:rsid w:val="651C19CE"/>
    <w:rsid w:val="65FB5AAD"/>
    <w:rsid w:val="662F64EE"/>
    <w:rsid w:val="66CB15A6"/>
    <w:rsid w:val="66D471D5"/>
    <w:rsid w:val="677B3E59"/>
    <w:rsid w:val="67CA6CC6"/>
    <w:rsid w:val="69A87523"/>
    <w:rsid w:val="6A63041A"/>
    <w:rsid w:val="6ACC6907"/>
    <w:rsid w:val="6B441BC5"/>
    <w:rsid w:val="6B6F4FAE"/>
    <w:rsid w:val="6B793CE6"/>
    <w:rsid w:val="6C7E7E39"/>
    <w:rsid w:val="6E247A8E"/>
    <w:rsid w:val="6EB7452C"/>
    <w:rsid w:val="6ECC7F8E"/>
    <w:rsid w:val="70795162"/>
    <w:rsid w:val="70DC69A4"/>
    <w:rsid w:val="712C56F5"/>
    <w:rsid w:val="71E32DC5"/>
    <w:rsid w:val="725C2D5F"/>
    <w:rsid w:val="727E437C"/>
    <w:rsid w:val="72DC3026"/>
    <w:rsid w:val="741A0EBD"/>
    <w:rsid w:val="74252BDD"/>
    <w:rsid w:val="746A0C2F"/>
    <w:rsid w:val="74F72504"/>
    <w:rsid w:val="770B0666"/>
    <w:rsid w:val="777B0C6B"/>
    <w:rsid w:val="781B2899"/>
    <w:rsid w:val="7A6329F6"/>
    <w:rsid w:val="7DAB558B"/>
    <w:rsid w:val="7EEF0242"/>
    <w:rsid w:val="7F7D232E"/>
    <w:rsid w:val="7F7E28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2118DC"/>
  <w15:docId w15:val="{A6BCB991-7158-4E47-96D3-CE4A7CDA4B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Preformatted" w:semiHidden="1" w:unhideWhenUsed="1"/>
    <w:lsdException w:name="Normal Table" w:uiPriority="99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2217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2</Pages>
  <Words>65</Words>
  <Characters>372</Characters>
  <Application>Microsoft Office Word</Application>
  <DocSecurity>0</DocSecurity>
  <Lines>3</Lines>
  <Paragraphs>1</Paragraphs>
  <ScaleCrop>false</ScaleCrop>
  <Company>edianzu.com</Company>
  <LinksUpToDate>false</LinksUpToDate>
  <CharactersWithSpaces>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.USER-20150118VO</dc:creator>
  <cp:lastModifiedBy>lvyue</cp:lastModifiedBy>
  <cp:revision>1127</cp:revision>
  <dcterms:created xsi:type="dcterms:W3CDTF">2014-10-29T12:08:00Z</dcterms:created>
  <dcterms:modified xsi:type="dcterms:W3CDTF">2018-01-26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